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840"/>
        <w:tblW w:w="51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5"/>
        <w:gridCol w:w="3476"/>
        <w:gridCol w:w="3480"/>
        <w:gridCol w:w="2967"/>
      </w:tblGrid>
      <w:tr w:rsidR="00891CD9" w:rsidRPr="003A3465" w:rsidTr="00FD2F1A">
        <w:trPr>
          <w:cantSplit/>
          <w:trHeight w:val="352"/>
        </w:trPr>
        <w:tc>
          <w:tcPr>
            <w:tcW w:w="666" w:type="pct"/>
            <w:vAlign w:val="center"/>
          </w:tcPr>
          <w:p w:rsidR="005D50A9" w:rsidRDefault="005D50A9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  <w:bookmarkStart w:id="0" w:name="_GoBack"/>
            <w:bookmarkEnd w:id="0"/>
          </w:p>
          <w:p w:rsidR="00F77F4C" w:rsidRPr="003A3465" w:rsidRDefault="00F77F4C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  <w:shd w:val="clear" w:color="auto" w:fill="BFBFBF" w:themeFill="background1" w:themeFillShade="BF"/>
            <w:vAlign w:val="center"/>
          </w:tcPr>
          <w:p w:rsidR="005D50A9" w:rsidRPr="00F77F4C" w:rsidRDefault="005D50A9" w:rsidP="00FD2F1A">
            <w:pPr>
              <w:ind w:right="-90"/>
              <w:jc w:val="center"/>
              <w:rPr>
                <w:rFonts w:ascii="Comic Sans MS" w:hAnsi="Comic Sans MS"/>
                <w:b/>
                <w:bCs/>
                <w:sz w:val="28"/>
                <w:szCs w:val="28"/>
              </w:rPr>
            </w:pPr>
            <w:r w:rsidRPr="00F77F4C">
              <w:rPr>
                <w:rFonts w:ascii="Comic Sans MS" w:hAnsi="Comic Sans MS"/>
                <w:b/>
                <w:bCs/>
                <w:sz w:val="28"/>
                <w:szCs w:val="28"/>
              </w:rPr>
              <w:t>Problem 1</w:t>
            </w:r>
          </w:p>
        </w:tc>
        <w:tc>
          <w:tcPr>
            <w:tcW w:w="1520" w:type="pct"/>
            <w:shd w:val="clear" w:color="auto" w:fill="BFBFBF" w:themeFill="background1" w:themeFillShade="BF"/>
            <w:vAlign w:val="center"/>
          </w:tcPr>
          <w:p w:rsidR="005D50A9" w:rsidRPr="00F77F4C" w:rsidRDefault="005D50A9" w:rsidP="00FD2F1A">
            <w:pPr>
              <w:pStyle w:val="Heading1"/>
              <w:ind w:right="-89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Problem 2</w:t>
            </w:r>
          </w:p>
        </w:tc>
        <w:tc>
          <w:tcPr>
            <w:tcW w:w="1296" w:type="pct"/>
            <w:shd w:val="clear" w:color="auto" w:fill="BFBFBF" w:themeFill="background1" w:themeFillShade="BF"/>
            <w:vAlign w:val="center"/>
          </w:tcPr>
          <w:p w:rsidR="005D50A9" w:rsidRPr="00F77F4C" w:rsidRDefault="005D50A9" w:rsidP="00FD2F1A">
            <w:pPr>
              <w:pStyle w:val="Heading1"/>
              <w:ind w:right="-90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Gridded Response</w:t>
            </w:r>
          </w:p>
        </w:tc>
      </w:tr>
      <w:tr w:rsidR="005D50A9" w:rsidRPr="003A3465" w:rsidTr="00FD2F1A">
        <w:trPr>
          <w:trHeight w:val="4546"/>
        </w:trPr>
        <w:tc>
          <w:tcPr>
            <w:tcW w:w="666" w:type="pct"/>
            <w:vAlign w:val="center"/>
          </w:tcPr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Monday</w:t>
            </w: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:rsidR="00D94250" w:rsidRDefault="00D94250" w:rsidP="00AE45EE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Describe the graph below as increasing or decreasing, linear or non-linear from </w:t>
            </w:r>
          </w:p>
          <w:p w:rsidR="00D94250" w:rsidRDefault="00D94250" w:rsidP="00AE45EE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x = </w:t>
            </w:r>
            <w:proofErr w:type="gramStart"/>
            <w:r>
              <w:rPr>
                <w:rFonts w:ascii="Comic Sans MS" w:hAnsi="Comic Sans MS"/>
              </w:rPr>
              <w:t>1  to</w:t>
            </w:r>
            <w:proofErr w:type="gramEnd"/>
            <w:r>
              <w:rPr>
                <w:rFonts w:ascii="Comic Sans MS" w:hAnsi="Comic Sans MS"/>
              </w:rPr>
              <w:t xml:space="preserve"> x= 6.</w:t>
            </w:r>
          </w:p>
          <w:p w:rsidR="00D94250" w:rsidRDefault="00D94250" w:rsidP="00AE45EE">
            <w:pPr>
              <w:pStyle w:val="Header"/>
              <w:rPr>
                <w:rFonts w:ascii="Comic Sans MS" w:hAnsi="Comic Sans MS"/>
              </w:rPr>
            </w:pPr>
          </w:p>
          <w:p w:rsidR="00D94250" w:rsidRPr="003A3465" w:rsidRDefault="00D94250" w:rsidP="00AE45EE">
            <w:pPr>
              <w:pStyle w:val="Header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2027582" cy="149484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/>
                          <a:srcRect l="19676" t="28333" r="46191" b="26905"/>
                          <a:stretch/>
                        </pic:blipFill>
                        <pic:spPr bwMode="auto">
                          <a:xfrm>
                            <a:off x="0" y="0"/>
                            <a:ext cx="2028689" cy="14956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20" w:type="pct"/>
          </w:tcPr>
          <w:p w:rsidR="00924E20" w:rsidRDefault="00CC7670" w:rsidP="00FD2F1A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How many blocks further away from the park is Ben’s house than David’s house?</w:t>
            </w:r>
          </w:p>
          <w:p w:rsidR="00C27DA7" w:rsidRDefault="00C27DA7" w:rsidP="00FD2F1A">
            <w:pPr>
              <w:rPr>
                <w:rFonts w:ascii="Comic Sans MS" w:hAnsi="Comic Sans MS"/>
              </w:rPr>
            </w:pPr>
          </w:p>
          <w:p w:rsidR="00CC7670" w:rsidRDefault="00CC7670" w:rsidP="00FD2F1A">
            <w:p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2042169" cy="1669774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/>
                          <a:srcRect l="17936" t="28096" r="59309" b="38809"/>
                          <a:stretch/>
                        </pic:blipFill>
                        <pic:spPr bwMode="auto">
                          <a:xfrm>
                            <a:off x="0" y="0"/>
                            <a:ext cx="2043283" cy="16706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C7670" w:rsidRDefault="00CC7670" w:rsidP="00FD2F1A">
            <w:pPr>
              <w:rPr>
                <w:rFonts w:ascii="Comic Sans MS" w:hAnsi="Comic Sans MS"/>
              </w:rPr>
            </w:pPr>
          </w:p>
          <w:p w:rsidR="00924E20" w:rsidRPr="003A3465" w:rsidRDefault="00924E20" w:rsidP="00FD2F1A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A7763A">
              <w:rPr>
                <w:rFonts w:ascii="Comic Sans MS" w:hAnsi="Comic Sans MS"/>
                <w:b/>
                <w:i/>
                <w:noProof/>
              </w:rPr>
              <w:t>2</w:t>
            </w:r>
          </w:p>
          <w:p w:rsidR="005D50A9" w:rsidRPr="003A3465" w:rsidRDefault="005D50A9" w:rsidP="00FD2F1A">
            <w:pPr>
              <w:jc w:val="center"/>
              <w:rPr>
                <w:rFonts w:ascii="Comic Sans MS" w:hAnsi="Comic Sans MS"/>
                <w:noProof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463040" cy="2432050"/>
                  <wp:effectExtent l="0" t="0" r="10160" b="6350"/>
                  <wp:docPr id="2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:rsidTr="00FD2F1A">
        <w:trPr>
          <w:trHeight w:val="4132"/>
        </w:trPr>
        <w:tc>
          <w:tcPr>
            <w:tcW w:w="666" w:type="pct"/>
            <w:vAlign w:val="center"/>
          </w:tcPr>
          <w:p w:rsidR="005D50A9" w:rsidRPr="003A3465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uesday</w:t>
            </w:r>
          </w:p>
        </w:tc>
        <w:tc>
          <w:tcPr>
            <w:tcW w:w="1518" w:type="pct"/>
          </w:tcPr>
          <w:p w:rsidR="005D50A9" w:rsidRDefault="00CC7670" w:rsidP="00FD2F1A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The area of a square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 xml:space="preserve">square inches. </m:t>
              </m:r>
            </m:oMath>
            <w:r>
              <w:rPr>
                <w:rFonts w:ascii="Comic Sans MS" w:hAnsi="Comic Sans MS"/>
              </w:rPr>
              <w:t xml:space="preserve">What is the perimeter of the square? </w:t>
            </w:r>
          </w:p>
          <w:p w:rsidR="00287E29" w:rsidRPr="003A3465" w:rsidRDefault="00287E29" w:rsidP="00952112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:rsidR="00CC7670" w:rsidRDefault="00CC7670" w:rsidP="00CC7670">
            <w:pPr>
              <w:pStyle w:val="NormalWeb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hat is the product of the least value and the greatest value?</w:t>
            </w:r>
          </w:p>
          <w:p w:rsidR="00A7763A" w:rsidRPr="00A7763A" w:rsidRDefault="00A7763A" w:rsidP="00A7763A">
            <w:pPr>
              <w:pStyle w:val="NormalWeb"/>
              <w:rPr>
                <w:rFonts w:ascii="Comic Sans MS" w:hAnsi="Comic Sans MS"/>
              </w:rPr>
            </w:pPr>
            <w:r w:rsidRPr="00A7763A">
              <w:rPr>
                <w:rFonts w:ascii="Comic Sans MS" w:hAnsi="Comic Sans MS"/>
              </w:rPr>
              <w:t>1.2 x 10</w:t>
            </w:r>
            <w:r w:rsidRPr="00A7763A">
              <w:rPr>
                <w:rFonts w:ascii="Comic Sans MS" w:hAnsi="Comic Sans MS"/>
                <w:vertAlign w:val="superscript"/>
              </w:rPr>
              <w:t>-4</w:t>
            </w:r>
          </w:p>
          <w:p w:rsidR="00A7763A" w:rsidRPr="00A7763A" w:rsidRDefault="00A7763A" w:rsidP="00A7763A">
            <w:pPr>
              <w:pStyle w:val="NormalWeb"/>
              <w:rPr>
                <w:rFonts w:ascii="Comic Sans MS" w:hAnsi="Comic Sans MS"/>
                <w:vertAlign w:val="superscript"/>
              </w:rPr>
            </w:pPr>
            <w:r w:rsidRPr="00A7763A">
              <w:rPr>
                <w:rFonts w:ascii="Comic Sans MS" w:hAnsi="Comic Sans MS"/>
              </w:rPr>
              <w:t>3.4 x 10</w:t>
            </w:r>
            <w:r w:rsidRPr="00A7763A">
              <w:rPr>
                <w:rFonts w:ascii="Comic Sans MS" w:hAnsi="Comic Sans MS"/>
                <w:vertAlign w:val="superscript"/>
              </w:rPr>
              <w:t>-3</w:t>
            </w:r>
          </w:p>
          <w:p w:rsidR="00A7763A" w:rsidRPr="00A7763A" w:rsidRDefault="00A7763A" w:rsidP="00A7763A">
            <w:pPr>
              <w:pStyle w:val="NormalWeb"/>
              <w:rPr>
                <w:rFonts w:ascii="Comic Sans MS" w:hAnsi="Comic Sans MS"/>
              </w:rPr>
            </w:pPr>
            <w:r w:rsidRPr="00A7763A">
              <w:rPr>
                <w:rFonts w:ascii="Comic Sans MS" w:hAnsi="Comic Sans MS"/>
              </w:rPr>
              <w:t>5.1 x 10</w:t>
            </w:r>
            <w:r w:rsidRPr="00A7763A">
              <w:rPr>
                <w:rFonts w:ascii="Comic Sans MS" w:hAnsi="Comic Sans MS"/>
                <w:vertAlign w:val="superscript"/>
              </w:rPr>
              <w:t>-1</w:t>
            </w:r>
          </w:p>
          <w:p w:rsidR="00A7763A" w:rsidRPr="00A7763A" w:rsidRDefault="00A7763A" w:rsidP="00A7763A">
            <w:pPr>
              <w:pStyle w:val="NormalWeb"/>
              <w:rPr>
                <w:rFonts w:ascii="Comic Sans MS" w:hAnsi="Comic Sans MS"/>
                <w:vertAlign w:val="superscript"/>
              </w:rPr>
            </w:pPr>
            <w:r w:rsidRPr="00A7763A">
              <w:rPr>
                <w:rFonts w:ascii="Comic Sans MS" w:hAnsi="Comic Sans MS"/>
              </w:rPr>
              <w:t>3.6 x 10</w:t>
            </w:r>
            <w:r w:rsidRPr="00A7763A">
              <w:rPr>
                <w:rFonts w:ascii="Comic Sans MS" w:hAnsi="Comic Sans MS"/>
                <w:vertAlign w:val="superscript"/>
              </w:rPr>
              <w:t>-4</w:t>
            </w:r>
          </w:p>
          <w:p w:rsidR="00287E29" w:rsidRPr="006471A2" w:rsidRDefault="00287E29" w:rsidP="00952112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CC7670">
              <w:rPr>
                <w:rFonts w:ascii="Comic Sans MS" w:hAnsi="Comic Sans MS"/>
                <w:b/>
                <w:i/>
                <w:noProof/>
              </w:rPr>
              <w:t>1</w:t>
            </w:r>
          </w:p>
          <w:p w:rsidR="00733A40" w:rsidRDefault="00891CD9" w:rsidP="00FD2F1A">
            <w:pPr>
              <w:jc w:val="center"/>
              <w:rPr>
                <w:rFonts w:ascii="Comic Sans MS" w:hAnsi="Comic Sans MS"/>
                <w:noProof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463040" cy="2432050"/>
                  <wp:effectExtent l="0" t="0" r="10160" b="6350"/>
                  <wp:docPr id="1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50A9" w:rsidRPr="00733A40" w:rsidRDefault="005D50A9" w:rsidP="00FD2F1A">
            <w:pPr>
              <w:rPr>
                <w:rFonts w:ascii="Comic Sans MS" w:hAnsi="Comic Sans MS"/>
              </w:rPr>
            </w:pPr>
          </w:p>
        </w:tc>
      </w:tr>
      <w:tr w:rsidR="005D50A9" w:rsidRPr="003A3465" w:rsidTr="00FD2F1A">
        <w:trPr>
          <w:trHeight w:val="4036"/>
        </w:trPr>
        <w:tc>
          <w:tcPr>
            <w:tcW w:w="666" w:type="pct"/>
            <w:vAlign w:val="center"/>
          </w:tcPr>
          <w:p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Wednesday</w:t>
            </w:r>
          </w:p>
          <w:p w:rsidR="005D50A9" w:rsidRPr="003A3465" w:rsidRDefault="005D50A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:rsidR="005D50A9" w:rsidRDefault="00CC7670" w:rsidP="00FD2F1A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rite an equation of the line below</w:t>
            </w:r>
            <w:r w:rsidR="00C27DA7">
              <w:rPr>
                <w:rFonts w:ascii="Comic Sans MS" w:hAnsi="Comic Sans MS"/>
              </w:rPr>
              <w:t xml:space="preserve">. </w:t>
            </w:r>
          </w:p>
          <w:p w:rsidR="00CC7670" w:rsidRDefault="00CC7670" w:rsidP="00FD2F1A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Tw Cen MT" w:hAnsi="Tw Cen MT"/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5742</wp:posOffset>
                  </wp:positionH>
                  <wp:positionV relativeFrom="paragraph">
                    <wp:posOffset>30011</wp:posOffset>
                  </wp:positionV>
                  <wp:extent cx="2095500" cy="2133600"/>
                  <wp:effectExtent l="0" t="0" r="0" b="0"/>
                  <wp:wrapNone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20277" t="18203" r="20046" b="209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13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C7670" w:rsidRPr="00F8248B" w:rsidRDefault="00CC7670" w:rsidP="00FD2F1A">
            <w:pPr>
              <w:pStyle w:val="Header"/>
              <w:rPr>
                <w:rFonts w:ascii="Comic Sans MS" w:hAnsi="Comic Sans MS"/>
              </w:rPr>
            </w:pPr>
          </w:p>
          <w:p w:rsidR="00103F96" w:rsidRPr="003A3465" w:rsidRDefault="00103F96" w:rsidP="00F82086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20" w:type="pct"/>
          </w:tcPr>
          <w:p w:rsidR="00AE45EE" w:rsidRDefault="00A10031" w:rsidP="000E3C0F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e volume of a cylindrical can of soup is 301.44 in</w:t>
            </w:r>
            <w:r>
              <w:rPr>
                <w:rFonts w:ascii="Comic Sans MS" w:hAnsi="Comic Sans MS"/>
                <w:vertAlign w:val="superscript"/>
              </w:rPr>
              <w:t xml:space="preserve">2. </w:t>
            </w:r>
            <w:r>
              <w:rPr>
                <w:rFonts w:ascii="Comic Sans MS" w:hAnsi="Comic Sans MS"/>
              </w:rPr>
              <w:t xml:space="preserve">The height of the can is 6 inches. </w:t>
            </w:r>
          </w:p>
          <w:p w:rsidR="00A10031" w:rsidRDefault="00A10031" w:rsidP="000E3C0F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What is the radius of the can? Use 3.14 for π. </w:t>
            </w:r>
          </w:p>
          <w:p w:rsidR="00A10031" w:rsidRDefault="00A10031" w:rsidP="000E3C0F">
            <w:pPr>
              <w:rPr>
                <w:rFonts w:ascii="Comic Sans MS" w:hAnsi="Comic Sans MS"/>
              </w:rPr>
            </w:pPr>
          </w:p>
          <w:p w:rsidR="000272B0" w:rsidRPr="003A3465" w:rsidRDefault="000272B0" w:rsidP="00C27DA7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:rsidR="003A3465" w:rsidRPr="00891CD9" w:rsidRDefault="00F82086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>
              <w:rPr>
                <w:rFonts w:ascii="Comic Sans MS" w:hAnsi="Comic Sans MS"/>
                <w:b/>
                <w:i/>
              </w:rPr>
              <w:t xml:space="preserve">Problem </w:t>
            </w:r>
            <w:r w:rsidR="00A10031">
              <w:rPr>
                <w:rFonts w:ascii="Comic Sans MS" w:hAnsi="Comic Sans MS"/>
                <w:b/>
                <w:i/>
              </w:rPr>
              <w:t>2</w:t>
            </w:r>
          </w:p>
          <w:p w:rsidR="005D50A9" w:rsidRPr="003A3465" w:rsidRDefault="00891CD9" w:rsidP="00FD2F1A">
            <w:pPr>
              <w:jc w:val="center"/>
              <w:rPr>
                <w:rFonts w:ascii="Comic Sans MS" w:hAnsi="Comic Sans MS"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463040" cy="2432050"/>
                  <wp:effectExtent l="0" t="0" r="10160" b="6350"/>
                  <wp:docPr id="5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:rsidTr="00FD2F1A">
        <w:trPr>
          <w:trHeight w:val="4396"/>
        </w:trPr>
        <w:tc>
          <w:tcPr>
            <w:tcW w:w="666" w:type="pct"/>
            <w:vAlign w:val="center"/>
          </w:tcPr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2B4298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 xml:space="preserve"> </w:t>
            </w: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hursday</w:t>
            </w: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:rsidR="005D50A9" w:rsidRPr="00A10031" w:rsidRDefault="00A10031" w:rsidP="00FD2F1A">
            <w:pPr>
              <w:pStyle w:val="Header"/>
              <w:rPr>
                <w:rFonts w:ascii="Comic Sans MS" w:hAnsi="Comic Sans MS"/>
                <w:color w:val="FF0000"/>
              </w:rPr>
            </w:pPr>
            <w:r>
              <w:rPr>
                <w:rFonts w:ascii="Comic Sans MS" w:hAnsi="Comic Sans MS"/>
              </w:rPr>
              <w:t xml:space="preserve">What is the difference in slopes of the two linear functions below? </w:t>
            </w:r>
          </w:p>
          <w:p w:rsidR="00A10031" w:rsidRDefault="00A10031" w:rsidP="00FD2F1A">
            <w:pPr>
              <w:pStyle w:val="Header"/>
              <w:rPr>
                <w:rFonts w:ascii="Comic Sans MS" w:hAnsi="Comic Sans MS"/>
              </w:rPr>
            </w:pPr>
          </w:p>
          <w:p w:rsidR="002B4298" w:rsidRDefault="00A10031" w:rsidP="00A10031">
            <w:pPr>
              <w:pStyle w:val="Header"/>
              <w:jc w:val="center"/>
              <w:rPr>
                <w:rFonts w:ascii="Comic Sans MS" w:hAnsi="Comic Sans MS"/>
              </w:rPr>
            </w:pPr>
            <w:r w:rsidRPr="00D62804">
              <w:rPr>
                <w:position w:val="-26"/>
              </w:rPr>
              <w:object w:dxaOrig="420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55pt;height:25.05pt" o:ole="">
                  <v:imagedata r:id="rId13" o:title=""/>
                </v:shape>
                <o:OLEObject Type="Embed" ProgID="Equation.DSMT4" ShapeID="_x0000_i1025" DrawAspect="Content" ObjectID="_1484542974" r:id="rId14"/>
              </w:object>
            </w:r>
          </w:p>
          <w:p w:rsidR="00D9190A" w:rsidRPr="0026381D" w:rsidRDefault="00A10031" w:rsidP="00D9190A">
            <w:pPr>
              <w:pStyle w:val="Header"/>
              <w:rPr>
                <w:rFonts w:ascii="Comic Sans MS" w:hAnsi="Comic Sans MS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88900</wp:posOffset>
                  </wp:positionH>
                  <wp:positionV relativeFrom="paragraph">
                    <wp:posOffset>285115</wp:posOffset>
                  </wp:positionV>
                  <wp:extent cx="1836420" cy="1751965"/>
                  <wp:effectExtent l="0" t="0" r="0" b="635"/>
                  <wp:wrapTight wrapText="bothSides">
                    <wp:wrapPolygon edited="0">
                      <wp:start x="0" y="0"/>
                      <wp:lineTo x="0" y="21373"/>
                      <wp:lineTo x="21286" y="21373"/>
                      <wp:lineTo x="21286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7519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520" w:type="pct"/>
          </w:tcPr>
          <w:p w:rsidR="005D50A9" w:rsidRDefault="00CC7670" w:rsidP="00B844F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Describe Sally’s daily trip to work. </w:t>
            </w:r>
          </w:p>
          <w:p w:rsidR="00CC7670" w:rsidRDefault="00CC7670" w:rsidP="00B844F3">
            <w:pPr>
              <w:rPr>
                <w:rFonts w:ascii="Comic Sans MS" w:hAnsi="Comic Sans MS"/>
                <w:color w:val="FF0000"/>
              </w:rPr>
            </w:pPr>
          </w:p>
          <w:p w:rsidR="00C27DA7" w:rsidRDefault="00C27DA7" w:rsidP="00B844F3">
            <w:pPr>
              <w:rPr>
                <w:rFonts w:ascii="Comic Sans MS" w:hAnsi="Comic Sans MS"/>
              </w:rPr>
            </w:pPr>
          </w:p>
          <w:p w:rsidR="00B844F3" w:rsidRDefault="00CC7670" w:rsidP="00B844F3">
            <w:p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>
                  <wp:extent cx="1770210" cy="1868556"/>
                  <wp:effectExtent l="0" t="0" r="190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/>
                          <a:srcRect l="24762" t="42858" r="51144" b="11904"/>
                          <a:stretch/>
                        </pic:blipFill>
                        <pic:spPr bwMode="auto">
                          <a:xfrm>
                            <a:off x="0" y="0"/>
                            <a:ext cx="1771176" cy="18695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272B0" w:rsidRPr="00564BFB" w:rsidRDefault="000272B0" w:rsidP="00651345">
            <w:pPr>
              <w:jc w:val="center"/>
              <w:rPr>
                <w:rFonts w:ascii="Comic Sans MS" w:hAnsi="Comic Sans MS"/>
                <w:i/>
              </w:rPr>
            </w:pPr>
          </w:p>
        </w:tc>
        <w:tc>
          <w:tcPr>
            <w:tcW w:w="1296" w:type="pct"/>
          </w:tcPr>
          <w:p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891CD9">
              <w:rPr>
                <w:rFonts w:ascii="Comic Sans MS" w:hAnsi="Comic Sans MS"/>
                <w:b/>
                <w:i/>
              </w:rPr>
              <w:t xml:space="preserve">Problem </w:t>
            </w:r>
            <w:r w:rsidR="00A10031">
              <w:rPr>
                <w:rFonts w:ascii="Comic Sans MS" w:hAnsi="Comic Sans MS"/>
                <w:b/>
                <w:i/>
              </w:rPr>
              <w:t>1</w:t>
            </w:r>
            <w:r w:rsidR="00F77F4C" w:rsidRPr="00891CD9">
              <w:rPr>
                <w:rFonts w:ascii="Comic Sans MS" w:hAnsi="Comic Sans MS"/>
                <w:b/>
                <w:i/>
              </w:rPr>
              <w:t xml:space="preserve"> </w:t>
            </w:r>
          </w:p>
          <w:p w:rsidR="00F77F4C" w:rsidRPr="003A3465" w:rsidRDefault="00F77F4C" w:rsidP="00FD2F1A">
            <w:pPr>
              <w:jc w:val="center"/>
              <w:rPr>
                <w:rFonts w:ascii="Comic Sans MS" w:hAnsi="Comic Sans MS"/>
              </w:rPr>
            </w:pPr>
          </w:p>
        </w:tc>
      </w:tr>
      <w:tr w:rsidR="00F77F4C" w:rsidRPr="003A3465" w:rsidTr="00FD2F1A">
        <w:trPr>
          <w:trHeight w:val="4513"/>
        </w:trPr>
        <w:tc>
          <w:tcPr>
            <w:tcW w:w="666" w:type="pct"/>
            <w:vAlign w:val="center"/>
          </w:tcPr>
          <w:p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Friday</w:t>
            </w:r>
          </w:p>
          <w:p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518" w:type="pct"/>
          </w:tcPr>
          <w:p w:rsidR="00F77F4C" w:rsidRDefault="00CC7670" w:rsidP="00FD2F1A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olve for x:</w:t>
            </w:r>
          </w:p>
          <w:p w:rsidR="00CC7670" w:rsidRDefault="00A47132" w:rsidP="00FD2F1A">
            <w:pPr>
              <w:pStyle w:val="Header"/>
              <w:rPr>
                <w:rFonts w:ascii="Comic Sans MS" w:hAnsi="Comic Sans MS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</w:rPr>
                  <m:t>-5=-1</m:t>
                </m:r>
              </m:oMath>
            </m:oMathPara>
          </w:p>
          <w:p w:rsidR="002B4298" w:rsidRDefault="002B4298" w:rsidP="002B4298">
            <w:pPr>
              <w:pStyle w:val="Header"/>
              <w:jc w:val="center"/>
              <w:rPr>
                <w:rFonts w:ascii="Comic Sans MS" w:hAnsi="Comic Sans MS"/>
              </w:rPr>
            </w:pPr>
          </w:p>
          <w:p w:rsidR="00CC7670" w:rsidRPr="00CC7670" w:rsidRDefault="00CC7670" w:rsidP="00CC7670">
            <w:pPr>
              <w:pStyle w:val="Header"/>
              <w:rPr>
                <w:rFonts w:ascii="Comic Sans MS" w:hAnsi="Comic Sans MS"/>
                <w:color w:val="FF0000"/>
              </w:rPr>
            </w:pPr>
          </w:p>
        </w:tc>
        <w:tc>
          <w:tcPr>
            <w:tcW w:w="1520" w:type="pct"/>
          </w:tcPr>
          <w:p w:rsidR="00CC7670" w:rsidRPr="00CC7670" w:rsidRDefault="00CC7670" w:rsidP="00CC7670">
            <w:pPr>
              <w:rPr>
                <w:rFonts w:ascii="Comic Sans MS" w:hAnsi="Comic Sans MS"/>
              </w:rPr>
            </w:pPr>
            <w:r w:rsidRPr="00CC7670">
              <w:rPr>
                <w:rFonts w:ascii="Comic Sans MS" w:hAnsi="Comic Sans MS"/>
              </w:rPr>
              <w:t>A line passes through (1, –5) and (–3, 7).</w:t>
            </w:r>
          </w:p>
          <w:p w:rsidR="00CC7670" w:rsidRPr="00CC7670" w:rsidRDefault="00CC7670" w:rsidP="00CC7670">
            <w:pPr>
              <w:rPr>
                <w:rFonts w:ascii="Comic Sans MS" w:hAnsi="Comic Sans MS"/>
              </w:rPr>
            </w:pPr>
            <w:r w:rsidRPr="00CC7670">
              <w:rPr>
                <w:rFonts w:ascii="Comic Sans MS" w:hAnsi="Comic Sans MS"/>
              </w:rPr>
              <w:t>Write an equation for the line in slope – intercept form</w:t>
            </w:r>
            <w:r>
              <w:rPr>
                <w:rFonts w:ascii="Comic Sans MS" w:hAnsi="Comic Sans MS"/>
              </w:rPr>
              <w:t>.</w:t>
            </w:r>
            <w:r w:rsidRPr="00CC7670">
              <w:rPr>
                <w:rFonts w:ascii="Comic Sans MS" w:hAnsi="Comic Sans MS"/>
              </w:rPr>
              <w:t xml:space="preserve"> </w:t>
            </w:r>
          </w:p>
          <w:p w:rsidR="00F77F4C" w:rsidRDefault="00F77F4C" w:rsidP="00CC7670">
            <w:pPr>
              <w:rPr>
                <w:rFonts w:ascii="Comic Sans MS" w:hAnsi="Comic Sans MS"/>
              </w:rPr>
            </w:pPr>
          </w:p>
          <w:p w:rsidR="004B721F" w:rsidRDefault="004B721F" w:rsidP="00FD2F1A">
            <w:pPr>
              <w:rPr>
                <w:rFonts w:ascii="Comic Sans MS" w:hAnsi="Comic Sans MS"/>
              </w:rPr>
            </w:pPr>
          </w:p>
          <w:p w:rsidR="00F77F4C" w:rsidRDefault="00F77F4C" w:rsidP="00FD2F1A">
            <w:pPr>
              <w:jc w:val="center"/>
              <w:rPr>
                <w:rFonts w:ascii="Comic Sans MS" w:hAnsi="Comic Sans MS"/>
              </w:rPr>
            </w:pPr>
          </w:p>
          <w:p w:rsidR="00F77F4C" w:rsidRPr="003A3465" w:rsidRDefault="00F77F4C" w:rsidP="00FD2F1A">
            <w:pPr>
              <w:rPr>
                <w:rFonts w:ascii="Comic Sans MS" w:hAnsi="Comic Sans MS"/>
              </w:rPr>
            </w:pPr>
          </w:p>
        </w:tc>
        <w:tc>
          <w:tcPr>
            <w:tcW w:w="1296" w:type="pct"/>
          </w:tcPr>
          <w:p w:rsidR="00891CD9" w:rsidRPr="00891CD9" w:rsidRDefault="00CA665E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891CD9">
              <w:rPr>
                <w:rFonts w:ascii="Comic Sans MS" w:hAnsi="Comic Sans MS"/>
                <w:b/>
                <w:i/>
              </w:rPr>
              <w:t xml:space="preserve">Problem </w:t>
            </w:r>
            <w:r w:rsidR="00CC7670">
              <w:rPr>
                <w:rFonts w:ascii="Comic Sans MS" w:hAnsi="Comic Sans MS"/>
                <w:b/>
                <w:i/>
              </w:rPr>
              <w:t>1</w:t>
            </w:r>
          </w:p>
          <w:p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:rsidR="00F77F4C" w:rsidRPr="00891CD9" w:rsidRDefault="00CC7670" w:rsidP="00FD2F1A">
            <w:pPr>
              <w:rPr>
                <w:rFonts w:ascii="Comic Sans MS" w:hAnsi="Comic Sans MS"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171450</wp:posOffset>
                  </wp:positionV>
                  <wp:extent cx="1463040" cy="2432050"/>
                  <wp:effectExtent l="0" t="0" r="3810" b="6350"/>
                  <wp:wrapTight wrapText="bothSides">
                    <wp:wrapPolygon edited="0">
                      <wp:start x="0" y="0"/>
                      <wp:lineTo x="0" y="21487"/>
                      <wp:lineTo x="21375" y="21487"/>
                      <wp:lineTo x="21375" y="0"/>
                      <wp:lineTo x="0" y="0"/>
                    </wp:wrapPolygon>
                  </wp:wrapTight>
                  <wp:docPr id="4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32466" w:rsidRPr="003A3465" w:rsidRDefault="00891CD9">
      <w:pPr>
        <w:rPr>
          <w:rFonts w:ascii="Comic Sans MS" w:hAnsi="Comic Sans MS"/>
        </w:rPr>
      </w:pPr>
      <w:r w:rsidRPr="003A3465">
        <w:rPr>
          <w:rFonts w:ascii="Comic Sans MS" w:hAnsi="Comic Sans MS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34000</wp:posOffset>
            </wp:positionH>
            <wp:positionV relativeFrom="paragraph">
              <wp:posOffset>228600</wp:posOffset>
            </wp:positionV>
            <wp:extent cx="1463040" cy="2628900"/>
            <wp:effectExtent l="0" t="0" r="10160" b="12700"/>
            <wp:wrapTight wrapText="bothSides">
              <wp:wrapPolygon edited="0">
                <wp:start x="0" y="0"/>
                <wp:lineTo x="0" y="21496"/>
                <wp:lineTo x="21375" y="21496"/>
                <wp:lineTo x="21375" y="0"/>
                <wp:lineTo x="0" y="0"/>
              </wp:wrapPolygon>
            </wp:wrapTight>
            <wp:docPr id="6" name="Picture 10" descr="Grade 6 Math Grid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rade 6 Math Grid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03" r="4948" b="22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E32466" w:rsidRPr="003A3465" w:rsidSect="00FD2F1A">
      <w:headerReference w:type="default" r:id="rId17"/>
      <w:footerReference w:type="default" r:id="rId18"/>
      <w:pgSz w:w="12240" w:h="15840"/>
      <w:pgMar w:top="432" w:right="720" w:bottom="720" w:left="720" w:header="36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132" w:rsidRDefault="00A47132" w:rsidP="0098222A">
      <w:r>
        <w:separator/>
      </w:r>
    </w:p>
  </w:endnote>
  <w:endnote w:type="continuationSeparator" w:id="0">
    <w:p w:rsidR="00A47132" w:rsidRDefault="00A47132" w:rsidP="009822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F1A" w:rsidRPr="00FD2F1A" w:rsidRDefault="00E447B6" w:rsidP="00E447B6">
    <w:pPr>
      <w:pStyle w:val="Footer"/>
      <w:rPr>
        <w:rFonts w:ascii="Comic Sans MS" w:hAnsi="Comic Sans MS"/>
      </w:rPr>
    </w:pPr>
    <w:r>
      <w:rPr>
        <w:rFonts w:ascii="Comic Sans MS" w:hAnsi="Comic Sans MS"/>
      </w:rPr>
      <w:t>Questions adapted from Score21 and Schoolnet</w:t>
    </w:r>
    <w:r>
      <w:rPr>
        <w:rFonts w:ascii="Comic Sans MS" w:hAnsi="Comic Sans MS"/>
      </w:rPr>
      <w:tab/>
    </w:r>
    <w:r w:rsidR="00F82086">
      <w:rPr>
        <w:rFonts w:ascii="Comic Sans MS" w:hAnsi="Comic Sans MS"/>
      </w:rPr>
      <w:t>Created by A. Be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132" w:rsidRDefault="00A47132" w:rsidP="0098222A">
      <w:r>
        <w:separator/>
      </w:r>
    </w:p>
  </w:footnote>
  <w:footnote w:type="continuationSeparator" w:id="0">
    <w:p w:rsidR="00A47132" w:rsidRDefault="00A47132" w:rsidP="0098222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7756" w:rsidRPr="00F77F4C" w:rsidRDefault="00C31BFA" w:rsidP="005D50A9">
    <w:pPr>
      <w:pStyle w:val="Header"/>
      <w:tabs>
        <w:tab w:val="clear" w:pos="4680"/>
        <w:tab w:val="clear" w:pos="9360"/>
      </w:tabs>
      <w:rPr>
        <w:rFonts w:ascii="Comic Sans MS" w:hAnsi="Comic Sans MS"/>
        <w:sz w:val="28"/>
        <w:szCs w:val="28"/>
      </w:rPr>
    </w:pPr>
    <w:r>
      <w:rPr>
        <w:rFonts w:ascii="Comic Sans MS" w:hAnsi="Comic Sans MS"/>
        <w:sz w:val="28"/>
        <w:szCs w:val="28"/>
      </w:rPr>
      <w:t>CCM8</w:t>
    </w:r>
    <w:r w:rsidR="00F82086">
      <w:rPr>
        <w:rFonts w:ascii="Comic Sans MS" w:hAnsi="Comic Sans MS"/>
        <w:sz w:val="28"/>
        <w:szCs w:val="28"/>
      </w:rPr>
      <w:t xml:space="preserve"> </w:t>
    </w:r>
    <w:r w:rsidR="00E21B39">
      <w:rPr>
        <w:rFonts w:ascii="Comic Sans MS" w:hAnsi="Comic Sans MS"/>
        <w:sz w:val="28"/>
        <w:szCs w:val="28"/>
      </w:rPr>
      <w:t xml:space="preserve">- </w:t>
    </w:r>
    <w:r w:rsidR="00B646A8">
      <w:rPr>
        <w:rFonts w:ascii="Comic Sans MS" w:hAnsi="Comic Sans MS"/>
        <w:sz w:val="28"/>
        <w:szCs w:val="28"/>
      </w:rPr>
      <w:t>Quarter 3</w:t>
    </w:r>
    <w:r w:rsidR="00733A40">
      <w:rPr>
        <w:rFonts w:ascii="Comic Sans MS" w:hAnsi="Comic Sans MS"/>
        <w:sz w:val="28"/>
        <w:szCs w:val="28"/>
      </w:rPr>
      <w:t xml:space="preserve"> - Week </w:t>
    </w:r>
    <w:r w:rsidR="00D94250">
      <w:rPr>
        <w:rFonts w:ascii="Comic Sans MS" w:hAnsi="Comic Sans MS"/>
        <w:sz w:val="28"/>
        <w:szCs w:val="28"/>
      </w:rPr>
      <w:t>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7F28B5"/>
    <w:multiLevelType w:val="hybridMultilevel"/>
    <w:tmpl w:val="171C051A"/>
    <w:lvl w:ilvl="0" w:tplc="CC740A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063A0D"/>
    <w:multiLevelType w:val="hybridMultilevel"/>
    <w:tmpl w:val="94DE7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8222A"/>
    <w:rsid w:val="00016485"/>
    <w:rsid w:val="00026F4E"/>
    <w:rsid w:val="000272B0"/>
    <w:rsid w:val="000B17D2"/>
    <w:rsid w:val="000B339A"/>
    <w:rsid w:val="000B7D56"/>
    <w:rsid w:val="000D72D7"/>
    <w:rsid w:val="000E3C0F"/>
    <w:rsid w:val="000F6D5A"/>
    <w:rsid w:val="00103F96"/>
    <w:rsid w:val="00157768"/>
    <w:rsid w:val="001E7955"/>
    <w:rsid w:val="00200E2A"/>
    <w:rsid w:val="002244E9"/>
    <w:rsid w:val="002620C3"/>
    <w:rsid w:val="0026381D"/>
    <w:rsid w:val="0028334C"/>
    <w:rsid w:val="00287E29"/>
    <w:rsid w:val="002B4298"/>
    <w:rsid w:val="002F4445"/>
    <w:rsid w:val="002F6EC9"/>
    <w:rsid w:val="00327756"/>
    <w:rsid w:val="00352EBA"/>
    <w:rsid w:val="0036653D"/>
    <w:rsid w:val="003A3465"/>
    <w:rsid w:val="003D4E21"/>
    <w:rsid w:val="00417777"/>
    <w:rsid w:val="0044235B"/>
    <w:rsid w:val="004670A2"/>
    <w:rsid w:val="00485409"/>
    <w:rsid w:val="00487B9C"/>
    <w:rsid w:val="004A7881"/>
    <w:rsid w:val="004B721F"/>
    <w:rsid w:val="00550E43"/>
    <w:rsid w:val="005510CA"/>
    <w:rsid w:val="00564BFB"/>
    <w:rsid w:val="005A4D22"/>
    <w:rsid w:val="005C6F02"/>
    <w:rsid w:val="005D50A9"/>
    <w:rsid w:val="0060541A"/>
    <w:rsid w:val="0062653D"/>
    <w:rsid w:val="006471A2"/>
    <w:rsid w:val="00651345"/>
    <w:rsid w:val="006B541D"/>
    <w:rsid w:val="007013AA"/>
    <w:rsid w:val="00704AE5"/>
    <w:rsid w:val="00713DCF"/>
    <w:rsid w:val="00733A40"/>
    <w:rsid w:val="00734F82"/>
    <w:rsid w:val="00752E55"/>
    <w:rsid w:val="00764C3B"/>
    <w:rsid w:val="007B2629"/>
    <w:rsid w:val="007F5831"/>
    <w:rsid w:val="008743DC"/>
    <w:rsid w:val="00891CD9"/>
    <w:rsid w:val="008C69FA"/>
    <w:rsid w:val="008C7792"/>
    <w:rsid w:val="008D3236"/>
    <w:rsid w:val="008E407F"/>
    <w:rsid w:val="00922E56"/>
    <w:rsid w:val="00923779"/>
    <w:rsid w:val="00924E20"/>
    <w:rsid w:val="00952112"/>
    <w:rsid w:val="00967801"/>
    <w:rsid w:val="0098222A"/>
    <w:rsid w:val="00992E35"/>
    <w:rsid w:val="009A3F00"/>
    <w:rsid w:val="009C246A"/>
    <w:rsid w:val="009D2EB7"/>
    <w:rsid w:val="00A10031"/>
    <w:rsid w:val="00A408AA"/>
    <w:rsid w:val="00A47132"/>
    <w:rsid w:val="00A7763A"/>
    <w:rsid w:val="00AD06C0"/>
    <w:rsid w:val="00AD74C1"/>
    <w:rsid w:val="00AE45EE"/>
    <w:rsid w:val="00AF756C"/>
    <w:rsid w:val="00B379A1"/>
    <w:rsid w:val="00B646A8"/>
    <w:rsid w:val="00B844F3"/>
    <w:rsid w:val="00B92B89"/>
    <w:rsid w:val="00BD60CE"/>
    <w:rsid w:val="00BE0F2A"/>
    <w:rsid w:val="00C0601B"/>
    <w:rsid w:val="00C25E32"/>
    <w:rsid w:val="00C27DA7"/>
    <w:rsid w:val="00C31BFA"/>
    <w:rsid w:val="00C66A7E"/>
    <w:rsid w:val="00C80BFB"/>
    <w:rsid w:val="00CA665E"/>
    <w:rsid w:val="00CB3D16"/>
    <w:rsid w:val="00CB6912"/>
    <w:rsid w:val="00CC44B8"/>
    <w:rsid w:val="00CC7670"/>
    <w:rsid w:val="00D9190A"/>
    <w:rsid w:val="00D94250"/>
    <w:rsid w:val="00D96699"/>
    <w:rsid w:val="00DD639E"/>
    <w:rsid w:val="00DF00D2"/>
    <w:rsid w:val="00DF6651"/>
    <w:rsid w:val="00E21B39"/>
    <w:rsid w:val="00E32466"/>
    <w:rsid w:val="00E447B6"/>
    <w:rsid w:val="00EA6A78"/>
    <w:rsid w:val="00ED7785"/>
    <w:rsid w:val="00F77F4C"/>
    <w:rsid w:val="00F82086"/>
    <w:rsid w:val="00F8248B"/>
    <w:rsid w:val="00FD2F1A"/>
    <w:rsid w:val="00FE0A68"/>
    <w:rsid w:val="00FE6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C7670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C767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63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034C25-4A2C-4D7B-A5B9-3B05778741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2</Words>
  <Characters>87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rice</dc:creator>
  <cp:lastModifiedBy>Stacey Johnson</cp:lastModifiedBy>
  <cp:revision>6</cp:revision>
  <cp:lastPrinted>2014-11-21T13:58:00Z</cp:lastPrinted>
  <dcterms:created xsi:type="dcterms:W3CDTF">2014-11-09T20:57:00Z</dcterms:created>
  <dcterms:modified xsi:type="dcterms:W3CDTF">2015-02-04T13:16:00Z</dcterms:modified>
</cp:coreProperties>
</file>